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5711FFF" w14:textId="77777777" w:rsidR="00504E5F" w:rsidRPr="00504E5F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Приложение№3</w:t>
      </w:r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>к  Договору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sz w:val="20"/>
          <w:szCs w:val="20"/>
          <w:lang w:eastAsia="ru-RU"/>
        </w:rPr>
        <w:t xml:space="preserve"> № ____________  </w:t>
      </w:r>
    </w:p>
    <w:p w14:paraId="2FE53A87" w14:textId="77777777" w:rsidR="00504E5F" w:rsidRPr="00504E5F" w:rsidRDefault="00504E5F" w:rsidP="00504E5F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iCs/>
          <w:color w:val="000000"/>
          <w:sz w:val="24"/>
          <w:szCs w:val="24"/>
          <w:lang w:eastAsia="ru-RU"/>
        </w:rPr>
      </w:pPr>
      <w:proofErr w:type="gramStart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>от  «</w:t>
      </w:r>
      <w:proofErr w:type="gramEnd"/>
      <w:r w:rsidRPr="00504E5F">
        <w:rPr>
          <w:rFonts w:ascii="Times New Roman" w:eastAsia="Times New Roman" w:hAnsi="Times New Roman" w:cs="Times New Roman"/>
          <w:b/>
          <w:color w:val="000000"/>
          <w:sz w:val="20"/>
          <w:szCs w:val="20"/>
          <w:lang w:eastAsia="ru-RU"/>
        </w:rPr>
        <w:t xml:space="preserve">___» __________ 201__ года  </w:t>
      </w:r>
    </w:p>
    <w:p w14:paraId="08030C10" w14:textId="77777777" w:rsidR="00504E5F" w:rsidRPr="00504E5F" w:rsidRDefault="00504E5F" w:rsidP="00504E5F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iCs/>
          <w:color w:val="000000"/>
          <w:lang w:eastAsia="ru-RU"/>
        </w:rPr>
        <w:t>Отчетность по местному содержанию в работах и услугах</w:t>
      </w:r>
    </w:p>
    <w:p w14:paraId="77F26C12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15222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608"/>
        <w:gridCol w:w="1275"/>
        <w:gridCol w:w="993"/>
        <w:gridCol w:w="1283"/>
        <w:gridCol w:w="1069"/>
        <w:gridCol w:w="891"/>
        <w:gridCol w:w="1247"/>
        <w:gridCol w:w="891"/>
        <w:gridCol w:w="1069"/>
        <w:gridCol w:w="1155"/>
      </w:tblGrid>
      <w:tr w:rsidR="00504E5F" w:rsidRPr="00504E5F" w14:paraId="474C4F06" w14:textId="77777777" w:rsidTr="0074730D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A28D97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7C2B657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27E1ACF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7B5C5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3370CCF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а</w:t>
            </w:r>
          </w:p>
          <w:p w14:paraId="0973F4A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407C70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0EAFD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уммарная стоимость</w:t>
            </w:r>
          </w:p>
          <w:p w14:paraId="52147E1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ов в рамках</w:t>
            </w:r>
          </w:p>
          <w:p w14:paraId="7735468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а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51E004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60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1A2549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уммарная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стоимость</w:t>
            </w:r>
          </w:p>
          <w:p w14:paraId="238548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говоров субподряда</w:t>
            </w:r>
          </w:p>
          <w:p w14:paraId="4B3F038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в рамках договора</w:t>
            </w:r>
          </w:p>
          <w:p w14:paraId="4B76313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СД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04C1F5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35C3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Доля фонда оплаты </w:t>
            </w:r>
          </w:p>
          <w:p w14:paraId="14EBB0C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руда казахстанских</w:t>
            </w:r>
          </w:p>
          <w:p w14:paraId="30E8F6E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адров, выполняющего</w:t>
            </w:r>
          </w:p>
          <w:p w14:paraId="7455532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j-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ый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 договор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Rj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08652CA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2C6F092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№ п/п</w:t>
            </w:r>
          </w:p>
          <w:p w14:paraId="3ABF6BD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Товара</w:t>
            </w:r>
          </w:p>
          <w:p w14:paraId="5C982F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n)</w:t>
            </w:r>
          </w:p>
        </w:tc>
        <w:tc>
          <w:tcPr>
            <w:tcW w:w="128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556DD2F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Кол-во товаров</w:t>
            </w:r>
          </w:p>
          <w:p w14:paraId="71440AC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Закупленных</w:t>
            </w:r>
          </w:p>
          <w:p w14:paraId="5A5D55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оставщиком в целях</w:t>
            </w:r>
          </w:p>
          <w:p w14:paraId="49A98D2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898B7F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Цена товара</w:t>
            </w:r>
          </w:p>
          <w:p w14:paraId="65D6F57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0293DB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оимость</w:t>
            </w:r>
          </w:p>
          <w:p w14:paraId="7D6808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CT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1B1D0F0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14:paraId="44D719A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оля КС согласно</w:t>
            </w:r>
          </w:p>
          <w:p w14:paraId="0AFFCA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а</w:t>
            </w:r>
          </w:p>
          <w:p w14:paraId="1205784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Т-KZ (</w:t>
            </w:r>
            <w:proofErr w:type="spellStart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Ki</w:t>
            </w:r>
            <w:proofErr w:type="spellEnd"/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)</w:t>
            </w:r>
          </w:p>
          <w:p w14:paraId="76E372C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2"/>
                <w:szCs w:val="12"/>
                <w:lang w:eastAsia="ru-RU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0EB8728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Сертификат СТ-KZ</w:t>
            </w:r>
          </w:p>
        </w:tc>
        <w:tc>
          <w:tcPr>
            <w:tcW w:w="115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50F4E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Примечание</w:t>
            </w:r>
          </w:p>
        </w:tc>
      </w:tr>
      <w:tr w:rsidR="00504E5F" w:rsidRPr="00504E5F" w14:paraId="76C8EF8A" w14:textId="77777777" w:rsidTr="0074730D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5807305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BC9587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36548CC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60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64AA62B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7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779938C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4C241CA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206B53E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507DE78F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929265B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14:paraId="0AB11687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46B9E5A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14:paraId="64AB07E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2"/>
                <w:szCs w:val="12"/>
                <w:lang w:eastAsia="ru-RU"/>
              </w:rPr>
              <w:t>Дата выдачи</w:t>
            </w:r>
          </w:p>
        </w:tc>
        <w:tc>
          <w:tcPr>
            <w:tcW w:w="115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14:paraId="105A645D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6A5F590E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9A8456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3D38CD0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FF0000"/>
                <w:sz w:val="16"/>
                <w:szCs w:val="16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5CE0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51E44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AF76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70253F" w14:textId="77777777" w:rsidR="00504E5F" w:rsidRPr="00504E5F" w:rsidRDefault="00504E5F" w:rsidP="00504E5F">
            <w:pPr>
              <w:spacing w:after="0" w:line="240" w:lineRule="auto"/>
              <w:ind w:firstLineChars="100" w:firstLine="220"/>
              <w:jc w:val="center"/>
              <w:rPr>
                <w:rFonts w:ascii="Times New Roman" w:eastAsia="Times New Roman" w:hAnsi="Times New Roman" w:cs="Times New Roman"/>
                <w:color w:val="000000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E51D2B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40E18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D0405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F41647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B8AD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9F1947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3D9ECD4" w14:textId="77777777" w:rsidR="00504E5F" w:rsidRPr="00504E5F" w:rsidRDefault="00504E5F" w:rsidP="00504E5F">
            <w:pPr>
              <w:spacing w:after="0" w:line="240" w:lineRule="auto"/>
              <w:ind w:firstLineChars="100" w:firstLine="200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0"/>
                <w:szCs w:val="20"/>
                <w:lang w:eastAsia="ru-RU"/>
              </w:rPr>
            </w:pPr>
          </w:p>
        </w:tc>
      </w:tr>
      <w:tr w:rsidR="00504E5F" w:rsidRPr="00504E5F" w14:paraId="560EC3DC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6E85855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A91A47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05E95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78767A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09F9F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6C9D3ED" w14:textId="77777777" w:rsidR="00504E5F" w:rsidRPr="00504E5F" w:rsidRDefault="00504E5F" w:rsidP="00504E5F">
            <w:pPr>
              <w:spacing w:after="0" w:line="240" w:lineRule="auto"/>
              <w:ind w:firstLineChars="100" w:firstLine="16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6"/>
                <w:szCs w:val="16"/>
                <w:highlight w:val="yellow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7D4004A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1C04E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CF3F81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68167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74BDC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2A092F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533FA1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504E5F" w:rsidRPr="00504E5F" w14:paraId="7FF7B898" w14:textId="77777777" w:rsidTr="0074730D">
        <w:trPr>
          <w:trHeight w:val="134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F7CB7E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 xml:space="preserve">  3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A7B86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5992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E65285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CA7B6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7EE30A3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927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E1CA4D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BEDC2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40DC00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244B6E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2A948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9904D7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512E66C9" w14:textId="77777777" w:rsidTr="0074730D">
        <w:trPr>
          <w:trHeight w:val="119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D71A98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4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81D29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B790BA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DC0D80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A2BDCD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C3A707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EB949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B0C8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810D63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8F5FB1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FAF047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4B11E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2FAF8F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B81F606" w14:textId="77777777" w:rsidTr="0074730D">
        <w:trPr>
          <w:trHeight w:val="146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2A10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  <w:t>5</w:t>
            </w:r>
          </w:p>
          <w:p w14:paraId="74C0274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AB079D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F3EB786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134CA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7136C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94F5764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D895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6DE123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06DB22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B586AC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A04D0EC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5CFC0E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E284F9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6ED5DF89" w14:textId="77777777" w:rsidTr="0074730D">
        <w:trPr>
          <w:trHeight w:val="94"/>
        </w:trPr>
        <w:tc>
          <w:tcPr>
            <w:tcW w:w="89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3C8176D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color w:val="000000"/>
                <w:sz w:val="14"/>
                <w:lang w:val="en-US" w:eastAsia="ru-RU"/>
              </w:rPr>
              <w:t>m</w:t>
            </w: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E3782DF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2A4696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86D27D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E9ECB4E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CEA6BDE" w14:textId="77777777" w:rsidR="00504E5F" w:rsidRPr="00504E5F" w:rsidRDefault="00504E5F" w:rsidP="00504E5F">
            <w:pPr>
              <w:spacing w:after="0" w:line="240" w:lineRule="auto"/>
              <w:ind w:firstLineChars="100" w:firstLine="140"/>
              <w:jc w:val="center"/>
              <w:rPr>
                <w:rFonts w:ascii="Times New Roman" w:eastAsia="Times New Roman" w:hAnsi="Times New Roman" w:cs="Times New Roman"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838F94B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CC07D52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94B32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6A94BC4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891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7CC5008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069" w:type="dxa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42714BA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  <w:tc>
          <w:tcPr>
            <w:tcW w:w="1155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A530AE5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</w:p>
        </w:tc>
      </w:tr>
      <w:tr w:rsidR="00504E5F" w:rsidRPr="00504E5F" w14:paraId="4955A1E9" w14:textId="77777777" w:rsidTr="0074730D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DED7DA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AF99B39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14C4BEB7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608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5AD52043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3D43838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218CB8C" w14:textId="77777777" w:rsidR="00504E5F" w:rsidRPr="00504E5F" w:rsidRDefault="00504E5F" w:rsidP="009F0C61">
            <w:pPr>
              <w:spacing w:after="0" w:line="240" w:lineRule="auto"/>
              <w:ind w:firstLineChars="100" w:firstLine="141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14"/>
                <w:szCs w:val="20"/>
                <w:lang w:eastAsia="ru-RU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6C4591F9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43FDEEAC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FBA2801" w14:textId="77777777" w:rsidR="00504E5F" w:rsidRPr="00504E5F" w:rsidRDefault="00504E5F" w:rsidP="00504E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4"/>
                <w:lang w:eastAsia="ru-RU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239DA14E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7141F963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14:paraId="0B0932D2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</w:p>
        </w:tc>
        <w:tc>
          <w:tcPr>
            <w:tcW w:w="115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AEF4C78" w14:textId="77777777" w:rsidR="00504E5F" w:rsidRPr="00504E5F" w:rsidRDefault="00504E5F" w:rsidP="00504E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</w:pP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eastAsia="ru-RU"/>
              </w:rPr>
              <w:t> </w:t>
            </w:r>
            <w:r w:rsidRPr="00504E5F">
              <w:rPr>
                <w:rFonts w:ascii="Times New Roman" w:eastAsia="Times New Roman" w:hAnsi="Times New Roman" w:cs="Times New Roman"/>
                <w:b/>
                <w:bCs/>
                <w:color w:val="000000"/>
                <w:lang w:val="en-US" w:eastAsia="ru-RU"/>
              </w:rPr>
              <w:t xml:space="preserve">     </w:t>
            </w:r>
          </w:p>
        </w:tc>
      </w:tr>
    </w:tbl>
    <w:p w14:paraId="75314D78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Доля местного содержания рассчитывается согласно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>Единой методике расчета организациями местного содержания при закупке товаров, работ и услуг»</w:t>
      </w:r>
    </w:p>
    <w:p w14:paraId="7F75EF06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iCs/>
          <w:color w:val="000000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B9B931B" wp14:editId="4A67684C">
                <wp:simplePos x="0" y="0"/>
                <wp:positionH relativeFrom="column">
                  <wp:posOffset>4392930</wp:posOffset>
                </wp:positionH>
                <wp:positionV relativeFrom="paragraph">
                  <wp:posOffset>163830</wp:posOffset>
                </wp:positionV>
                <wp:extent cx="5483860" cy="1628775"/>
                <wp:effectExtent l="0" t="0" r="2540" b="952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FC68A5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m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14:paraId="3F4747DA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14:paraId="2C9C3BBB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Порядковый номер договора;</w:t>
                            </w:r>
                          </w:p>
                          <w:p w14:paraId="00AC3DFE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СД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;</w:t>
                            </w:r>
                          </w:p>
                          <w:p w14:paraId="6AD2F091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T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14:paraId="3963ECD4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kk-KZ"/>
                              </w:rPr>
                              <w:t>СД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j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oгo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а</w:t>
                            </w:r>
                          </w:p>
                          <w:p w14:paraId="498153A9" w14:textId="77777777" w:rsidR="00BE7052" w:rsidRPr="00B91FD7" w:rsidRDefault="00BE7052" w:rsidP="00504E5F">
                            <w:pPr>
                              <w:spacing w:after="0" w:line="360" w:lineRule="auto"/>
                              <w:ind w:left="705" w:hanging="705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Rj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14:paraId="017361A6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ый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договор;</w:t>
                            </w:r>
                          </w:p>
                          <w:p w14:paraId="4275DC52" w14:textId="77777777" w:rsidR="00BE7052" w:rsidRPr="00016926" w:rsidRDefault="00BE7052" w:rsidP="00504E5F">
                            <w:pPr>
                              <w:spacing w:after="0"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B9B931B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5.9pt;margin-top:12.9pt;width:431.8pt;height:1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" stroked="f">
                <v:textbox>
                  <w:txbxContent>
                    <w:p w14:paraId="05FC68A5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m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14:paraId="3F4747DA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14:paraId="2C9C3BBB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Порядковый номер договора;</w:t>
                      </w:r>
                    </w:p>
                    <w:p w14:paraId="00AC3DFE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СД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j-oгo договора;</w:t>
                      </w:r>
                    </w:p>
                    <w:p w14:paraId="6AD2F091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T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14:paraId="3963ECD4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kk-KZ"/>
                        </w:rPr>
                        <w:t>СД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j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уммарная стоимость договоров субподряда, заключенных в рамках исполнения j-oгo договора</w:t>
                      </w:r>
                    </w:p>
                    <w:p w14:paraId="498153A9" w14:textId="77777777" w:rsidR="00BE7052" w:rsidRPr="00B91FD7" w:rsidRDefault="00BE7052" w:rsidP="00504E5F">
                      <w:pPr>
                        <w:spacing w:after="0" w:line="360" w:lineRule="auto"/>
                        <w:ind w:left="705" w:hanging="705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Rj</w:t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14:paraId="017361A6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или субподрядчика, выполняющего j-ый договор;</w:t>
                      </w:r>
                    </w:p>
                    <w:p w14:paraId="4275DC52" w14:textId="77777777" w:rsidR="00BE7052" w:rsidRPr="00016926" w:rsidRDefault="00BE7052" w:rsidP="00504E5F">
                      <w:pPr>
                        <w:spacing w:after="0"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 xml:space="preserve">  утвержденный </w:t>
      </w:r>
      <w:r w:rsidRPr="00504E5F">
        <w:rPr>
          <w:rFonts w:ascii="Times New Roman" w:eastAsia="Times New Roman" w:hAnsi="Times New Roman" w:cs="Times New Roman"/>
          <w:color w:val="000000"/>
          <w:lang w:eastAsia="ru-RU"/>
        </w:rPr>
        <w:t xml:space="preserve">Приказом № 260 Министра по инвестициям и развитию РК от 20 апреля 2018 года </w:t>
      </w:r>
      <w:r w:rsidRPr="00504E5F">
        <w:rPr>
          <w:rFonts w:ascii="Times New Roman" w:eastAsia="Times New Roman" w:hAnsi="Times New Roman" w:cs="Times New Roman"/>
          <w:iCs/>
          <w:color w:val="000000"/>
          <w:lang w:eastAsia="ru-RU"/>
        </w:rPr>
        <w:t>по следующей формуле:</w:t>
      </w:r>
    </w:p>
    <w:p w14:paraId="6A5FB1E3" w14:textId="77777777" w:rsidR="00504E5F" w:rsidRPr="00504E5F" w:rsidRDefault="00446F6E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i/>
          <w:iCs/>
          <w:noProof/>
          <w:color w:val="000000"/>
          <w:position w:val="-4"/>
          <w:sz w:val="14"/>
          <w:lang w:val="en-US" w:eastAsia="ru-RU"/>
        </w:rPr>
        <w:object w:dxaOrig="180" w:dyaOrig="279" w14:anchorId="7C18FE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5pt" o:ole="">
            <v:imagedata r:id="rId5" o:title=""/>
          </v:shape>
          <o:OLEObject Type="Embed" ProgID="Equation.DSMT4" ShapeID="_x0000_i1025" DrawAspect="Content" ObjectID="_1619342732" r:id="rId6"/>
        </w:object>
      </w:r>
      <w:r w:rsidR="00504E5F" w:rsidRPr="00504E5F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</w:t>
      </w:r>
      <w:r w:rsidR="00504E5F" w:rsidRPr="00504E5F">
        <w:rPr>
          <w:rFonts w:ascii="Times New Roman" w:eastAsia="Times New Roman" w:hAnsi="Times New Roman" w:cs="Times New Roman"/>
          <w:b/>
          <w:bCs/>
          <w:noProof/>
          <w:color w:val="FF0000"/>
          <w:szCs w:val="18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DEEADD" wp14:editId="33E505D0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488440"/>
                <wp:effectExtent l="0" t="3810" r="3810" b="3175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488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0CE089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14:paraId="200E9AF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14:paraId="6B5B1213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і</w:t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Порядковый номер товара</w:t>
                            </w:r>
                          </w:p>
                          <w:p w14:paraId="1FD163C8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CТ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Стоимость i-ого товара;</w:t>
                            </w:r>
                          </w:p>
                          <w:p w14:paraId="3EEDB351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0000FF"/>
                                <w:sz w:val="16"/>
                                <w:szCs w:val="16"/>
                              </w:rPr>
                              <w:tab/>
                            </w: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Доля казахстанского содержания в товаре, указанная в сертификате «CT-KZ»;</w:t>
                            </w:r>
                          </w:p>
                          <w:p w14:paraId="40050517" w14:textId="77777777" w:rsidR="00BE7052" w:rsidRPr="00B91FD7" w:rsidRDefault="00BE7052" w:rsidP="00504E5F">
                            <w:pPr>
                              <w:spacing w:after="0" w:line="360" w:lineRule="auto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ab/>
                            </w:r>
                            <w:proofErr w:type="spellStart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>Мi</w:t>
                            </w:r>
                            <w:proofErr w:type="spellEnd"/>
                            <w:r w:rsidRPr="00B91FD7">
                              <w:rPr>
                                <w:rFonts w:ascii="Times New Roman" w:hAnsi="Times New Roman" w:cs="Times New Roman"/>
                                <w:color w:val="000000"/>
                                <w:sz w:val="16"/>
                                <w:szCs w:val="16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DEEADD" id="Text Box 3" o:spid="_x0000_s1027" type="#_x0000_t202" style="position:absolute;margin-left:0;margin-top:15.55pt;width:345.6pt;height:117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" stroked="f">
                <v:textbox>
                  <w:txbxContent>
                    <w:p w14:paraId="030CE089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  <w:lang w:val="en-US"/>
                        </w:rPr>
                        <w:t>n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14:paraId="200E9AF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14:paraId="6B5B1213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і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Порядковый номер товара</w:t>
                      </w:r>
                    </w:p>
                    <w:p w14:paraId="1FD163C8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CТ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Стоимость i-ого товара;</w:t>
                      </w:r>
                    </w:p>
                    <w:p w14:paraId="3EEDB351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>Мi</w:t>
                      </w:r>
                      <w:r w:rsidRPr="00B91FD7">
                        <w:rPr>
                          <w:rFonts w:ascii="Times New Roman" w:hAnsi="Times New Roman" w:cs="Times New Roman"/>
                          <w:b/>
                          <w:bCs/>
                          <w:color w:val="0000FF"/>
                          <w:sz w:val="16"/>
                          <w:szCs w:val="16"/>
                        </w:rPr>
                        <w:tab/>
                      </w: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>Доля казахстанского содержания в товаре, указанная в сертификате «CT-KZ»;</w:t>
                      </w:r>
                    </w:p>
                    <w:p w14:paraId="40050517" w14:textId="77777777" w:rsidR="00BE7052" w:rsidRPr="00B91FD7" w:rsidRDefault="00BE7052" w:rsidP="00504E5F">
                      <w:pPr>
                        <w:spacing w:after="0" w:line="360" w:lineRule="auto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B91FD7">
                        <w:rPr>
                          <w:rFonts w:ascii="Times New Roman" w:hAnsi="Times New Roman" w:cs="Times New Roman"/>
                          <w:color w:val="000000"/>
                          <w:sz w:val="16"/>
                          <w:szCs w:val="16"/>
                        </w:rPr>
                        <w:tab/>
                        <w:t>Мi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43843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 xml:space="preserve">   </w:t>
      </w:r>
    </w:p>
    <w:p w14:paraId="2D79F7A0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 wp14:anchorId="741CDB1F" wp14:editId="120F16F2">
            <wp:extent cx="5286375" cy="33306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511563" cy="3472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04E5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14:paraId="3B1D8047" w14:textId="77777777" w:rsidR="00504E5F" w:rsidRPr="00504E5F" w:rsidRDefault="00504E5F" w:rsidP="00504E5F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</w:p>
    <w:p w14:paraId="75CF04BF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Доля местного содержания (%):</w:t>
      </w:r>
    </w:p>
    <w:p w14:paraId="21F6153D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  <w:t>________________________________</w:t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eastAsia="ru-RU"/>
        </w:rPr>
        <w:t>М.П.</w:t>
      </w:r>
    </w:p>
    <w:p w14:paraId="789996C1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</w:pP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color w:val="000000"/>
          <w:sz w:val="20"/>
          <w:szCs w:val="18"/>
          <w:lang w:val="kk-KZ" w:eastAsia="ru-RU"/>
        </w:rPr>
        <w:tab/>
      </w: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руководителя, подпись</w:t>
      </w:r>
    </w:p>
    <w:p w14:paraId="373962E6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**</w:t>
      </w:r>
      <w:proofErr w:type="spell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МСр</w:t>
      </w:r>
      <w:proofErr w:type="spell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/</w:t>
      </w:r>
      <w:proofErr w:type="gramStart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>у  =</w:t>
      </w:r>
      <w:proofErr w:type="gramEnd"/>
      <w:r w:rsidRPr="00504E5F">
        <w:rPr>
          <w:rFonts w:ascii="Times New Roman" w:eastAsia="Times New Roman" w:hAnsi="Times New Roman" w:cs="Times New Roman"/>
          <w:b/>
          <w:bCs/>
          <w:color w:val="000000"/>
          <w:sz w:val="24"/>
          <w:szCs w:val="18"/>
          <w:lang w:eastAsia="ru-RU"/>
        </w:rPr>
        <w:t xml:space="preserve"> ___%</w:t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b/>
          <w:i/>
          <w:color w:val="000000"/>
          <w:sz w:val="14"/>
          <w:szCs w:val="16"/>
          <w:lang w:eastAsia="ru-RU"/>
        </w:rPr>
        <w:tab/>
      </w:r>
    </w:p>
    <w:p w14:paraId="2F93E3E7" w14:textId="77777777" w:rsidR="00504E5F" w:rsidRPr="00504E5F" w:rsidRDefault="00504E5F" w:rsidP="00504E5F">
      <w:pPr>
        <w:spacing w:after="0" w:line="240" w:lineRule="auto"/>
        <w:ind w:firstLine="180"/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** указывается итоговая доля казахстанского содержания в договоре в цифровом формате до сотой доли (0,</w:t>
      </w:r>
      <w:proofErr w:type="gramStart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>00)</w:t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proofErr w:type="gramEnd"/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</w:r>
      <w:r w:rsidRPr="00504E5F">
        <w:rPr>
          <w:rFonts w:ascii="Times New Roman" w:eastAsia="Times New Roman" w:hAnsi="Times New Roman" w:cs="Times New Roman"/>
          <w:i/>
          <w:color w:val="000000"/>
          <w:sz w:val="14"/>
          <w:szCs w:val="16"/>
          <w:lang w:eastAsia="ru-RU"/>
        </w:rPr>
        <w:tab/>
        <w:t>_____________________________________________</w:t>
      </w:r>
    </w:p>
    <w:p w14:paraId="579AE04B" w14:textId="77777777" w:rsidR="0074730D" w:rsidRPr="00504E5F" w:rsidRDefault="00504E5F" w:rsidP="00E80457">
      <w:pPr>
        <w:spacing w:after="0" w:line="240" w:lineRule="auto"/>
        <w:ind w:left="8496" w:firstLine="708"/>
        <w:rPr>
          <w:rFonts w:ascii="Times New Roman" w:eastAsia="Times New Roman" w:hAnsi="Times New Roman" w:cs="Times New Roman"/>
          <w:sz w:val="26"/>
          <w:szCs w:val="24"/>
          <w:lang w:eastAsia="ru-RU"/>
        </w:rPr>
      </w:pPr>
      <w:r w:rsidRPr="00504E5F">
        <w:rPr>
          <w:rFonts w:ascii="Times New Roman" w:eastAsia="Times New Roman" w:hAnsi="Times New Roman" w:cs="Times New Roman"/>
          <w:i/>
          <w:iCs/>
          <w:color w:val="000000"/>
          <w:sz w:val="12"/>
          <w:szCs w:val="14"/>
          <w:lang w:eastAsia="ru-RU"/>
        </w:rPr>
        <w:t>Ф.И.О. исполнителя, контактный телефон</w:t>
      </w:r>
    </w:p>
    <w:sectPr w:rsidR="0074730D" w:rsidRPr="00504E5F" w:rsidSect="00E80457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916A65"/>
    <w:multiLevelType w:val="hybridMultilevel"/>
    <w:tmpl w:val="F6469E9C"/>
    <w:lvl w:ilvl="0" w:tplc="750CBA2E">
      <w:start w:val="8"/>
      <w:numFmt w:val="bullet"/>
      <w:lvlText w:val="-"/>
      <w:lvlJc w:val="left"/>
      <w:pPr>
        <w:ind w:left="720" w:hanging="360"/>
      </w:pPr>
      <w:rPr>
        <w:rFonts w:ascii="Times" w:eastAsiaTheme="minorHAnsi" w:hAnsi="Times" w:cstheme="minorBidi" w:hint="default"/>
        <w:color w:val="auto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DD76DB"/>
    <w:multiLevelType w:val="multilevel"/>
    <w:tmpl w:val="5A18BFF0"/>
    <w:lvl w:ilvl="0">
      <w:start w:val="1"/>
      <w:numFmt w:val="decimal"/>
      <w:lvlText w:val="%1."/>
      <w:lvlJc w:val="center"/>
      <w:pPr>
        <w:tabs>
          <w:tab w:val="num" w:pos="356"/>
        </w:tabs>
        <w:ind w:left="72" w:firstLine="28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420"/>
        </w:tabs>
        <w:ind w:left="0" w:firstLine="567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  <w:ind w:left="0" w:firstLine="567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7A75212"/>
    <w:multiLevelType w:val="multilevel"/>
    <w:tmpl w:val="36F49632"/>
    <w:lvl w:ilvl="0">
      <w:start w:val="1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50"/>
      </w:pPr>
      <w:rPr>
        <w:rFonts w:ascii="Times New Roman" w:hAnsi="Times New Roman" w:cs="Times New Roman" w:hint="default"/>
        <w:b w:val="0"/>
        <w:i w:val="0"/>
        <w:sz w:val="24"/>
      </w:rPr>
    </w:lvl>
    <w:lvl w:ilvl="2">
      <w:start w:val="1"/>
      <w:numFmt w:val="decimal"/>
      <w:lvlText w:val="%1.%2.%3."/>
      <w:lvlJc w:val="left"/>
      <w:pPr>
        <w:tabs>
          <w:tab w:val="num" w:pos="2124"/>
        </w:tabs>
        <w:ind w:left="212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826"/>
        </w:tabs>
        <w:ind w:left="2826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888"/>
        </w:tabs>
        <w:ind w:left="388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590"/>
        </w:tabs>
        <w:ind w:left="459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652"/>
        </w:tabs>
        <w:ind w:left="5652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354"/>
        </w:tabs>
        <w:ind w:left="6354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416"/>
        </w:tabs>
        <w:ind w:left="7416" w:hanging="1800"/>
      </w:pPr>
      <w:rPr>
        <w:rFonts w:hint="default"/>
      </w:rPr>
    </w:lvl>
  </w:abstractNum>
  <w:abstractNum w:abstractNumId="3">
    <w:nsid w:val="0AA75D0B"/>
    <w:multiLevelType w:val="multilevel"/>
    <w:tmpl w:val="6F1E5984"/>
    <w:lvl w:ilvl="0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1.%2.%3."/>
      <w:lvlJc w:val="left"/>
      <w:pPr>
        <w:tabs>
          <w:tab w:val="num" w:pos="2880"/>
        </w:tabs>
        <w:ind w:left="2880" w:hanging="720"/>
      </w:pPr>
    </w:lvl>
    <w:lvl w:ilvl="3">
      <w:start w:val="1"/>
      <w:numFmt w:val="decimal"/>
      <w:lvlText w:val="%1.%2.%3.%4."/>
      <w:lvlJc w:val="left"/>
      <w:pPr>
        <w:tabs>
          <w:tab w:val="num" w:pos="3960"/>
        </w:tabs>
        <w:ind w:left="3960" w:hanging="720"/>
      </w:pPr>
    </w:lvl>
    <w:lvl w:ilvl="4">
      <w:start w:val="1"/>
      <w:numFmt w:val="decimal"/>
      <w:lvlText w:val="%1.%2.%3.%4.%5."/>
      <w:lvlJc w:val="left"/>
      <w:pPr>
        <w:tabs>
          <w:tab w:val="num" w:pos="5400"/>
        </w:tabs>
        <w:ind w:left="5400" w:hanging="1080"/>
      </w:pPr>
    </w:lvl>
    <w:lvl w:ilvl="5">
      <w:start w:val="1"/>
      <w:numFmt w:val="decimal"/>
      <w:lvlText w:val="%1.%2.%3.%4.%5.%6."/>
      <w:lvlJc w:val="left"/>
      <w:pPr>
        <w:tabs>
          <w:tab w:val="num" w:pos="6480"/>
        </w:tabs>
        <w:ind w:left="6480" w:hanging="1080"/>
      </w:pPr>
    </w:lvl>
    <w:lvl w:ilvl="6">
      <w:start w:val="1"/>
      <w:numFmt w:val="decimal"/>
      <w:lvlText w:val="%1.%2.%3.%4.%5.%6.%7."/>
      <w:lvlJc w:val="left"/>
      <w:pPr>
        <w:tabs>
          <w:tab w:val="num" w:pos="7920"/>
        </w:tabs>
        <w:ind w:left="7920" w:hanging="1440"/>
      </w:pPr>
    </w:lvl>
    <w:lvl w:ilvl="7">
      <w:start w:val="1"/>
      <w:numFmt w:val="decimal"/>
      <w:lvlText w:val="%1.%2.%3.%4.%5.%6.%7.%8."/>
      <w:lvlJc w:val="left"/>
      <w:pPr>
        <w:tabs>
          <w:tab w:val="num" w:pos="9000"/>
        </w:tabs>
        <w:ind w:left="9000" w:hanging="1440"/>
      </w:pPr>
    </w:lvl>
    <w:lvl w:ilvl="8">
      <w:start w:val="1"/>
      <w:numFmt w:val="decimal"/>
      <w:lvlText w:val="%1.%2.%3.%4.%5.%6.%7.%8.%9."/>
      <w:lvlJc w:val="left"/>
      <w:pPr>
        <w:tabs>
          <w:tab w:val="num" w:pos="10440"/>
        </w:tabs>
        <w:ind w:left="10440" w:hanging="1800"/>
      </w:pPr>
    </w:lvl>
  </w:abstractNum>
  <w:abstractNum w:abstractNumId="4">
    <w:nsid w:val="10426277"/>
    <w:multiLevelType w:val="multilevel"/>
    <w:tmpl w:val="66DED24A"/>
    <w:lvl w:ilvl="0">
      <w:start w:val="4"/>
      <w:numFmt w:val="decimal"/>
      <w:lvlText w:val="%1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1">
      <w:start w:val="4"/>
      <w:numFmt w:val="decimal"/>
      <w:lvlText w:val="%1.%2"/>
      <w:lvlJc w:val="left"/>
      <w:pPr>
        <w:ind w:left="600" w:hanging="60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ascii="Times New Roman" w:eastAsia="Times New Roman" w:hAnsi="Times New Roman" w:cs="Times New Roman" w:hint="default"/>
        <w:color w:val="000000" w:themeColor="text1"/>
        <w:sz w:val="28"/>
      </w:rPr>
    </w:lvl>
  </w:abstractNum>
  <w:abstractNum w:abstractNumId="5">
    <w:nsid w:val="126F50D6"/>
    <w:multiLevelType w:val="multilevel"/>
    <w:tmpl w:val="C4C0B136"/>
    <w:lvl w:ilvl="0">
      <w:start w:val="4"/>
      <w:numFmt w:val="decimal"/>
      <w:lvlText w:val="%1"/>
      <w:lvlJc w:val="left"/>
      <w:pPr>
        <w:ind w:left="750" w:hanging="7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50" w:hanging="750"/>
      </w:pPr>
      <w:rPr>
        <w:rFonts w:hint="default"/>
      </w:rPr>
    </w:lvl>
    <w:lvl w:ilvl="2">
      <w:start w:val="16"/>
      <w:numFmt w:val="decimal"/>
      <w:lvlText w:val="%1.%2.%3"/>
      <w:lvlJc w:val="left"/>
      <w:pPr>
        <w:ind w:left="750" w:hanging="75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2933E6D"/>
    <w:multiLevelType w:val="multilevel"/>
    <w:tmpl w:val="52BE97E8"/>
    <w:lvl w:ilvl="0">
      <w:start w:val="4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5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>
    <w:nsid w:val="18164289"/>
    <w:multiLevelType w:val="multilevel"/>
    <w:tmpl w:val="A82AD4C6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8">
    <w:nsid w:val="1DE33EEE"/>
    <w:multiLevelType w:val="multilevel"/>
    <w:tmpl w:val="E8CC843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  <w:color w:val="000000" w:themeColor="text1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  <w:color w:val="000000" w:themeColor="text1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color w:val="000000" w:themeColor="text1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  <w:color w:val="000000" w:themeColor="text1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000000" w:themeColor="text1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  <w:color w:val="000000" w:themeColor="text1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000000" w:themeColor="text1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  <w:color w:val="000000" w:themeColor="text1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  <w:color w:val="000000" w:themeColor="text1"/>
      </w:rPr>
    </w:lvl>
  </w:abstractNum>
  <w:abstractNum w:abstractNumId="9">
    <w:nsid w:val="1F497302"/>
    <w:multiLevelType w:val="multilevel"/>
    <w:tmpl w:val="CAAEF416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0">
    <w:nsid w:val="41B90CF0"/>
    <w:multiLevelType w:val="hybridMultilevel"/>
    <w:tmpl w:val="4678FE42"/>
    <w:lvl w:ilvl="0" w:tplc="0FB031D0">
      <w:start w:val="15"/>
      <w:numFmt w:val="decimal"/>
      <w:lvlText w:val="%1."/>
      <w:lvlJc w:val="left"/>
      <w:pPr>
        <w:ind w:left="450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1">
    <w:nsid w:val="43E44D8D"/>
    <w:multiLevelType w:val="multilevel"/>
    <w:tmpl w:val="A07C5E0E"/>
    <w:lvl w:ilvl="0">
      <w:start w:val="4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37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9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91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2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2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6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59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456" w:hanging="2160"/>
      </w:pPr>
      <w:rPr>
        <w:rFonts w:hint="default"/>
      </w:rPr>
    </w:lvl>
  </w:abstractNum>
  <w:abstractNum w:abstractNumId="12">
    <w:nsid w:val="45840C95"/>
    <w:multiLevelType w:val="hybridMultilevel"/>
    <w:tmpl w:val="0FF68B7C"/>
    <w:lvl w:ilvl="0" w:tplc="AE82266A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43803D9"/>
    <w:multiLevelType w:val="multilevel"/>
    <w:tmpl w:val="032AB82A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4">
    <w:nsid w:val="6A26138B"/>
    <w:multiLevelType w:val="multilevel"/>
    <w:tmpl w:val="0310B500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5">
    <w:nsid w:val="6D8D101A"/>
    <w:multiLevelType w:val="multilevel"/>
    <w:tmpl w:val="7CDCA9E6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2">
      <w:start w:val="1"/>
      <w:numFmt w:val="decimal"/>
      <w:lvlText w:val="%1.%2.%3."/>
      <w:lvlJc w:val="left"/>
      <w:pPr>
        <w:tabs>
          <w:tab w:val="num" w:pos="1430"/>
        </w:tabs>
        <w:ind w:left="1430" w:hanging="720"/>
      </w:pPr>
      <w:rPr>
        <w:rFonts w:hint="default"/>
        <w:b w:val="0"/>
        <w:i w:val="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701F2008"/>
    <w:multiLevelType w:val="multilevel"/>
    <w:tmpl w:val="33FC93A8"/>
    <w:lvl w:ilvl="0">
      <w:start w:val="14"/>
      <w:numFmt w:val="decimal"/>
      <w:lvlText w:val="%1.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80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8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800" w:hanging="2160"/>
      </w:pPr>
      <w:rPr>
        <w:rFonts w:hint="default"/>
      </w:rPr>
    </w:lvl>
  </w:abstractNum>
  <w:abstractNum w:abstractNumId="17">
    <w:nsid w:val="769034E7"/>
    <w:multiLevelType w:val="hybridMultilevel"/>
    <w:tmpl w:val="F68CDE4E"/>
    <w:lvl w:ilvl="0" w:tplc="C0B8ED58">
      <w:start w:val="14"/>
      <w:numFmt w:val="decimal"/>
      <w:lvlText w:val="%1."/>
      <w:lvlJc w:val="left"/>
      <w:pPr>
        <w:ind w:left="145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7E130322"/>
    <w:multiLevelType w:val="multilevel"/>
    <w:tmpl w:val="DE7270E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1"/>
  </w:num>
  <w:num w:numId="2">
    <w:abstractNumId w:val="14"/>
  </w:num>
  <w:num w:numId="3">
    <w:abstractNumId w:val="10"/>
  </w:num>
  <w:num w:numId="4">
    <w:abstractNumId w:val="15"/>
  </w:num>
  <w:num w:numId="5">
    <w:abstractNumId w:val="5"/>
  </w:num>
  <w:num w:numId="6">
    <w:abstractNumId w:val="8"/>
  </w:num>
  <w:num w:numId="7">
    <w:abstractNumId w:val="6"/>
  </w:num>
  <w:num w:numId="8">
    <w:abstractNumId w:val="9"/>
  </w:num>
  <w:num w:numId="9">
    <w:abstractNumId w:val="11"/>
  </w:num>
  <w:num w:numId="10">
    <w:abstractNumId w:val="4"/>
  </w:num>
  <w:num w:numId="11">
    <w:abstractNumId w:val="7"/>
  </w:num>
  <w:num w:numId="12">
    <w:abstractNumId w:val="18"/>
  </w:num>
  <w:num w:numId="13">
    <w:abstractNumId w:val="2"/>
  </w:num>
  <w:num w:numId="14">
    <w:abstractNumId w:val="12"/>
  </w:num>
  <w:num w:numId="15">
    <w:abstractNumId w:val="0"/>
  </w:num>
  <w:num w:numId="16">
    <w:abstractNumId w:val="3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7"/>
  </w:num>
  <w:num w:numId="18">
    <w:abstractNumId w:val="16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28EB"/>
    <w:rsid w:val="0000060B"/>
    <w:rsid w:val="00006584"/>
    <w:rsid w:val="00016A91"/>
    <w:rsid w:val="0002786A"/>
    <w:rsid w:val="00046A96"/>
    <w:rsid w:val="00055248"/>
    <w:rsid w:val="00057068"/>
    <w:rsid w:val="00075D8F"/>
    <w:rsid w:val="000C3DBD"/>
    <w:rsid w:val="000D32AA"/>
    <w:rsid w:val="000D5355"/>
    <w:rsid w:val="000D6990"/>
    <w:rsid w:val="000E10B0"/>
    <w:rsid w:val="000F162F"/>
    <w:rsid w:val="00102C54"/>
    <w:rsid w:val="00106FC3"/>
    <w:rsid w:val="00140E97"/>
    <w:rsid w:val="00145681"/>
    <w:rsid w:val="00150D49"/>
    <w:rsid w:val="00151BFA"/>
    <w:rsid w:val="001828CE"/>
    <w:rsid w:val="001B1224"/>
    <w:rsid w:val="001B2CF5"/>
    <w:rsid w:val="001B4588"/>
    <w:rsid w:val="001D3E2D"/>
    <w:rsid w:val="001E08CA"/>
    <w:rsid w:val="001E3497"/>
    <w:rsid w:val="001E7ACE"/>
    <w:rsid w:val="002729A7"/>
    <w:rsid w:val="00284B34"/>
    <w:rsid w:val="00290B8E"/>
    <w:rsid w:val="0029761A"/>
    <w:rsid w:val="002B1F36"/>
    <w:rsid w:val="002B4C15"/>
    <w:rsid w:val="002C157A"/>
    <w:rsid w:val="002D1437"/>
    <w:rsid w:val="002D67B6"/>
    <w:rsid w:val="002F05CA"/>
    <w:rsid w:val="00301B6F"/>
    <w:rsid w:val="00306170"/>
    <w:rsid w:val="00311963"/>
    <w:rsid w:val="00323B40"/>
    <w:rsid w:val="0032647E"/>
    <w:rsid w:val="00330AF5"/>
    <w:rsid w:val="00332D49"/>
    <w:rsid w:val="003538CF"/>
    <w:rsid w:val="00361418"/>
    <w:rsid w:val="00361745"/>
    <w:rsid w:val="00363444"/>
    <w:rsid w:val="003959E9"/>
    <w:rsid w:val="003A5728"/>
    <w:rsid w:val="003A5B08"/>
    <w:rsid w:val="003B16EB"/>
    <w:rsid w:val="003E6356"/>
    <w:rsid w:val="004228EB"/>
    <w:rsid w:val="00446F6E"/>
    <w:rsid w:val="00447969"/>
    <w:rsid w:val="00457A2D"/>
    <w:rsid w:val="004759E6"/>
    <w:rsid w:val="00486C18"/>
    <w:rsid w:val="0048756E"/>
    <w:rsid w:val="004A0E7B"/>
    <w:rsid w:val="004B5FE3"/>
    <w:rsid w:val="004D0DF2"/>
    <w:rsid w:val="004E32C6"/>
    <w:rsid w:val="004F3527"/>
    <w:rsid w:val="00504E5F"/>
    <w:rsid w:val="00521968"/>
    <w:rsid w:val="0053313C"/>
    <w:rsid w:val="00533A26"/>
    <w:rsid w:val="005435C3"/>
    <w:rsid w:val="005519CD"/>
    <w:rsid w:val="00570E57"/>
    <w:rsid w:val="005A3B80"/>
    <w:rsid w:val="005B679E"/>
    <w:rsid w:val="005E0806"/>
    <w:rsid w:val="005E6923"/>
    <w:rsid w:val="005E7AE4"/>
    <w:rsid w:val="00600BF3"/>
    <w:rsid w:val="006033F3"/>
    <w:rsid w:val="00614A6F"/>
    <w:rsid w:val="0062400A"/>
    <w:rsid w:val="006256F6"/>
    <w:rsid w:val="00626940"/>
    <w:rsid w:val="00692B60"/>
    <w:rsid w:val="006C7508"/>
    <w:rsid w:val="006D2C4F"/>
    <w:rsid w:val="006E7B6A"/>
    <w:rsid w:val="00701E33"/>
    <w:rsid w:val="00712A76"/>
    <w:rsid w:val="00715E57"/>
    <w:rsid w:val="0074730D"/>
    <w:rsid w:val="00756F1C"/>
    <w:rsid w:val="00774377"/>
    <w:rsid w:val="0078293E"/>
    <w:rsid w:val="007A5485"/>
    <w:rsid w:val="007C35C0"/>
    <w:rsid w:val="007C5BC3"/>
    <w:rsid w:val="00807E30"/>
    <w:rsid w:val="0082770E"/>
    <w:rsid w:val="008277EE"/>
    <w:rsid w:val="00840AB3"/>
    <w:rsid w:val="00861696"/>
    <w:rsid w:val="00872C7B"/>
    <w:rsid w:val="00886656"/>
    <w:rsid w:val="008B4A30"/>
    <w:rsid w:val="008B7752"/>
    <w:rsid w:val="008C731D"/>
    <w:rsid w:val="008E6AEF"/>
    <w:rsid w:val="008F78F6"/>
    <w:rsid w:val="0090662D"/>
    <w:rsid w:val="00931CD4"/>
    <w:rsid w:val="009403C3"/>
    <w:rsid w:val="00943C21"/>
    <w:rsid w:val="00967DE6"/>
    <w:rsid w:val="009749A6"/>
    <w:rsid w:val="00974C84"/>
    <w:rsid w:val="009840A7"/>
    <w:rsid w:val="00991992"/>
    <w:rsid w:val="009A09A6"/>
    <w:rsid w:val="009B4AED"/>
    <w:rsid w:val="009C220D"/>
    <w:rsid w:val="009E42AE"/>
    <w:rsid w:val="009F0C61"/>
    <w:rsid w:val="00A02B82"/>
    <w:rsid w:val="00A25D3C"/>
    <w:rsid w:val="00A308FB"/>
    <w:rsid w:val="00A827A2"/>
    <w:rsid w:val="00AA2E4E"/>
    <w:rsid w:val="00AB5A40"/>
    <w:rsid w:val="00AE3CA8"/>
    <w:rsid w:val="00AF32A3"/>
    <w:rsid w:val="00B01BDD"/>
    <w:rsid w:val="00B42B18"/>
    <w:rsid w:val="00B45842"/>
    <w:rsid w:val="00B518A8"/>
    <w:rsid w:val="00B53715"/>
    <w:rsid w:val="00B574E1"/>
    <w:rsid w:val="00B61634"/>
    <w:rsid w:val="00B84959"/>
    <w:rsid w:val="00B858EA"/>
    <w:rsid w:val="00BA5BBB"/>
    <w:rsid w:val="00BA60CA"/>
    <w:rsid w:val="00BC35D2"/>
    <w:rsid w:val="00BE7052"/>
    <w:rsid w:val="00BE7838"/>
    <w:rsid w:val="00BF4315"/>
    <w:rsid w:val="00BF6D1E"/>
    <w:rsid w:val="00C01C7F"/>
    <w:rsid w:val="00C14E26"/>
    <w:rsid w:val="00C36DF8"/>
    <w:rsid w:val="00C55D4C"/>
    <w:rsid w:val="00C65E07"/>
    <w:rsid w:val="00C82FCD"/>
    <w:rsid w:val="00C9172C"/>
    <w:rsid w:val="00CC02AE"/>
    <w:rsid w:val="00CF21DC"/>
    <w:rsid w:val="00CF2ED9"/>
    <w:rsid w:val="00CF3B7D"/>
    <w:rsid w:val="00D1097C"/>
    <w:rsid w:val="00D35B41"/>
    <w:rsid w:val="00D42074"/>
    <w:rsid w:val="00D46B84"/>
    <w:rsid w:val="00D5485C"/>
    <w:rsid w:val="00D54D2A"/>
    <w:rsid w:val="00D5508F"/>
    <w:rsid w:val="00D86E73"/>
    <w:rsid w:val="00DB166B"/>
    <w:rsid w:val="00DC3B39"/>
    <w:rsid w:val="00DE456E"/>
    <w:rsid w:val="00DE54D8"/>
    <w:rsid w:val="00E0058B"/>
    <w:rsid w:val="00E10FC4"/>
    <w:rsid w:val="00E10FCC"/>
    <w:rsid w:val="00E321DA"/>
    <w:rsid w:val="00E342F7"/>
    <w:rsid w:val="00E62C3C"/>
    <w:rsid w:val="00E66175"/>
    <w:rsid w:val="00E80457"/>
    <w:rsid w:val="00E91D39"/>
    <w:rsid w:val="00EB33E3"/>
    <w:rsid w:val="00EC5433"/>
    <w:rsid w:val="00EC73CA"/>
    <w:rsid w:val="00ED49C8"/>
    <w:rsid w:val="00ED5B18"/>
    <w:rsid w:val="00EF0D65"/>
    <w:rsid w:val="00F13EAB"/>
    <w:rsid w:val="00F31847"/>
    <w:rsid w:val="00F40C0C"/>
    <w:rsid w:val="00F53C80"/>
    <w:rsid w:val="00F62659"/>
    <w:rsid w:val="00F85709"/>
    <w:rsid w:val="00F96E73"/>
    <w:rsid w:val="00FF08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0FFF496"/>
  <w15:docId w15:val="{1D5BD543-33DF-4794-ABA4-88F6A1A701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2CF5"/>
  </w:style>
  <w:style w:type="paragraph" w:styleId="2">
    <w:name w:val="heading 2"/>
    <w:basedOn w:val="a"/>
    <w:link w:val="20"/>
    <w:uiPriority w:val="9"/>
    <w:qFormat/>
    <w:rsid w:val="00EC54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3">
    <w:name w:val="heading 3"/>
    <w:basedOn w:val="a"/>
    <w:link w:val="30"/>
    <w:uiPriority w:val="9"/>
    <w:qFormat/>
    <w:rsid w:val="00EC543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EC543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EC5433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customStyle="1" w:styleId="paragraphtext">
    <w:name w:val="paragraphtext"/>
    <w:basedOn w:val="a0"/>
    <w:rsid w:val="00EC5433"/>
  </w:style>
  <w:style w:type="character" w:customStyle="1" w:styleId="apple-converted-space">
    <w:name w:val="apple-converted-space"/>
    <w:basedOn w:val="a0"/>
    <w:rsid w:val="00EC5433"/>
  </w:style>
  <w:style w:type="table" w:styleId="a3">
    <w:name w:val="Table Grid"/>
    <w:basedOn w:val="a1"/>
    <w:uiPriority w:val="39"/>
    <w:rsid w:val="00504E5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2"/>
    <w:basedOn w:val="a"/>
    <w:link w:val="22"/>
    <w:semiHidden/>
    <w:rsid w:val="003538C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semiHidden/>
    <w:rsid w:val="003538C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4">
    <w:name w:val="List Paragraph"/>
    <w:aliases w:val="Абзац,Заголовок_3,Bullet_IRAO,Мой Список,AC List 01,Подпись рисунка,Table-Normal,RSHB_Table-Normal,List Paragraph1,Bullet List,FooterText,numbered,List Paragraph,Цветной список - Акцент 11,маркированный,Абзац списка3"/>
    <w:basedOn w:val="a"/>
    <w:link w:val="a5"/>
    <w:uiPriority w:val="34"/>
    <w:qFormat/>
    <w:rsid w:val="003538CF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614A6F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614A6F"/>
  </w:style>
  <w:style w:type="paragraph" w:styleId="a8">
    <w:name w:val="Body Text Indent"/>
    <w:basedOn w:val="a"/>
    <w:link w:val="a9"/>
    <w:uiPriority w:val="99"/>
    <w:unhideWhenUsed/>
    <w:rsid w:val="00614A6F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rsid w:val="00614A6F"/>
  </w:style>
  <w:style w:type="paragraph" w:styleId="aa">
    <w:name w:val="Balloon Text"/>
    <w:basedOn w:val="a"/>
    <w:link w:val="ab"/>
    <w:uiPriority w:val="99"/>
    <w:semiHidden/>
    <w:unhideWhenUsed/>
    <w:rsid w:val="00A308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A308FB"/>
    <w:rPr>
      <w:rFonts w:ascii="Segoe UI" w:hAnsi="Segoe UI" w:cs="Segoe UI"/>
      <w:sz w:val="18"/>
      <w:szCs w:val="18"/>
    </w:rPr>
  </w:style>
  <w:style w:type="character" w:styleId="ac">
    <w:name w:val="annotation reference"/>
    <w:basedOn w:val="a0"/>
    <w:uiPriority w:val="99"/>
    <w:semiHidden/>
    <w:unhideWhenUsed/>
    <w:rsid w:val="002F05CA"/>
    <w:rPr>
      <w:sz w:val="16"/>
      <w:szCs w:val="16"/>
    </w:rPr>
  </w:style>
  <w:style w:type="paragraph" w:styleId="ad">
    <w:name w:val="annotation text"/>
    <w:basedOn w:val="a"/>
    <w:link w:val="ae"/>
    <w:uiPriority w:val="99"/>
    <w:semiHidden/>
    <w:unhideWhenUsed/>
    <w:rsid w:val="002F05CA"/>
    <w:pPr>
      <w:spacing w:line="240" w:lineRule="auto"/>
    </w:pPr>
    <w:rPr>
      <w:sz w:val="20"/>
      <w:szCs w:val="20"/>
    </w:rPr>
  </w:style>
  <w:style w:type="character" w:customStyle="1" w:styleId="ae">
    <w:name w:val="Текст примечания Знак"/>
    <w:basedOn w:val="a0"/>
    <w:link w:val="ad"/>
    <w:uiPriority w:val="99"/>
    <w:semiHidden/>
    <w:rsid w:val="002F05CA"/>
    <w:rPr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5E0806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5E0806"/>
  </w:style>
  <w:style w:type="paragraph" w:styleId="af">
    <w:name w:val="annotation subject"/>
    <w:basedOn w:val="ad"/>
    <w:next w:val="ad"/>
    <w:link w:val="af0"/>
    <w:uiPriority w:val="99"/>
    <w:semiHidden/>
    <w:unhideWhenUsed/>
    <w:rsid w:val="00D42074"/>
    <w:rPr>
      <w:b/>
      <w:bCs/>
    </w:rPr>
  </w:style>
  <w:style w:type="character" w:customStyle="1" w:styleId="af0">
    <w:name w:val="Тема примечания Знак"/>
    <w:basedOn w:val="ae"/>
    <w:link w:val="af"/>
    <w:uiPriority w:val="99"/>
    <w:semiHidden/>
    <w:rsid w:val="00D42074"/>
    <w:rPr>
      <w:b/>
      <w:bCs/>
      <w:sz w:val="20"/>
      <w:szCs w:val="20"/>
    </w:rPr>
  </w:style>
  <w:style w:type="table" w:customStyle="1" w:styleId="1">
    <w:name w:val="Сетка таблицы1"/>
    <w:basedOn w:val="a1"/>
    <w:next w:val="a3"/>
    <w:uiPriority w:val="59"/>
    <w:rsid w:val="004E32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5">
    <w:name w:val="Абзац списка Знак"/>
    <w:aliases w:val="Абзац Знак,Заголовок_3 Знак,Bullet_IRAO Знак,Мой Список Знак,AC List 01 Знак,Подпись рисунка Знак,Table-Normal Знак,RSHB_Table-Normal Знак,List Paragraph1 Знак,Bullet List Знак,FooterText Знак,numbered Знак,List Paragraph Знак"/>
    <w:link w:val="a4"/>
    <w:uiPriority w:val="34"/>
    <w:locked/>
    <w:rsid w:val="00B61634"/>
  </w:style>
  <w:style w:type="character" w:customStyle="1" w:styleId="FontStyle11">
    <w:name w:val="Font Style11"/>
    <w:uiPriority w:val="99"/>
    <w:rsid w:val="001E08CA"/>
    <w:rPr>
      <w:rFonts w:ascii="Times New Roman" w:hAnsi="Times New Roman" w:cs="Times New Roman"/>
      <w:color w:val="000000"/>
      <w:sz w:val="26"/>
      <w:szCs w:val="26"/>
    </w:rPr>
  </w:style>
  <w:style w:type="paragraph" w:styleId="af1">
    <w:name w:val="Revision"/>
    <w:hidden/>
    <w:uiPriority w:val="99"/>
    <w:semiHidden/>
    <w:rsid w:val="00D46B84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09855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6642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3731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556655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462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0260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005131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77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66560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3120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212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98378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8980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4186385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4855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45468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793986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32398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2375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88014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7615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66400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8839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8070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681713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735374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034512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20583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321530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15780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5751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263605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45651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952167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6648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3631123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2028435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7730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398271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4688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5951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22722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1805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5027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40368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518307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681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1268060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8554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99042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787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50098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7928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251498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5038514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6023425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3999294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10560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91132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241274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688173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072680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4452685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34696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497566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1764424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573991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313365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15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159186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5100504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1237225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4168193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90526601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197288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27710091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1636595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9066484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8995901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185944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71607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1036506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9530692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147961108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1454800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  <w:div w:id="42245870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4423869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  <w:div w:id="77294243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9336876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9994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311787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2612871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713308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56853990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26099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618299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456597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574793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7117807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921822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9859402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3846446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16060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3949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94521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549346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343723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8676462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778550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400565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7014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76019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49458585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217990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3884323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223519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4934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54401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287666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829685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35382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20536479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67558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3266396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59415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4878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056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65631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1019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67560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036013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54039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851378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78294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6253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88487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2913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89474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187518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770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46754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06116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1635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499587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81035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864052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707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47035404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34995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4697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953301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89914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219593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47492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21985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05243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39689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8864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648011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54714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517162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802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75464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60729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491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468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173509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7110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175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52494820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946708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0024363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1393019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4741612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6095076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8816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378020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388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622659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93326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080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499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282612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53800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75177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969119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1687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3338030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282241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10896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63985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40482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500771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06422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8043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64558990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27263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625910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62467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15108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12174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008531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761231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6151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35631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03503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29897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369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3156849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77559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76991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20332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370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7048458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5223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9912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05234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53519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907378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9364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5662981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56083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84392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4810694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32664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54111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392572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113014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0807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359309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6123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480905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699817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91381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728455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885854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8998259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4643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508898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6947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0923576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976100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614140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6919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10337976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29968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4538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81165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50290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12067985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24411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6853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6193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8441867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80355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54637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0192305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2042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2690445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523588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471949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389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8965843">
                  <w:marLeft w:val="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32638868">
                      <w:marLeft w:val="0"/>
                      <w:marRight w:val="45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46603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5</Words>
  <Characters>1169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О "НАК "Казатомпром"</Company>
  <LinksUpToDate>false</LinksUpToDate>
  <CharactersWithSpaces>13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Жумагулова Жулдыз</dc:creator>
  <cp:keywords/>
  <dc:description/>
  <cp:lastModifiedBy>Жумагалиев Аскар Канатович</cp:lastModifiedBy>
  <cp:revision>2</cp:revision>
  <cp:lastPrinted>2019-04-23T09:16:00Z</cp:lastPrinted>
  <dcterms:created xsi:type="dcterms:W3CDTF">2019-05-14T06:39:00Z</dcterms:created>
  <dcterms:modified xsi:type="dcterms:W3CDTF">2019-05-14T06:39:00Z</dcterms:modified>
</cp:coreProperties>
</file>